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6" r:id="rId4"/>
    <p:sldId id="258" r:id="rId5"/>
    <p:sldId id="268" r:id="rId6"/>
    <p:sldId id="259" r:id="rId7"/>
    <p:sldId id="269" r:id="rId8"/>
    <p:sldId id="267" r:id="rId9"/>
    <p:sldId id="260" r:id="rId10"/>
    <p:sldId id="261" r:id="rId11"/>
    <p:sldId id="262" r:id="rId12"/>
    <p:sldId id="263" r:id="rId13"/>
    <p:sldId id="265" r:id="rId14"/>
    <p:sldId id="26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01" y="35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hagag\Desktop\2018\Spring%2018\Nemerical%20Electromagnectics\My_Project2\HFSS_Mode.csv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Constant for TM mode</a:t>
            </a:r>
          </a:p>
        </c:rich>
      </c:tx>
      <c:layout>
        <c:manualLayout>
          <c:xMode val="edge"/>
          <c:yMode val="edge"/>
          <c:x val="0.22582028491884096"/>
          <c:y val="1.975308641975308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HFSS_Mode!$F$1</c:f>
              <c:strCache>
                <c:ptCount val="1"/>
                <c:pt idx="0">
                  <c:v>Mode_TM11 [] - length='100mm'</c:v>
                </c:pt>
              </c:strCache>
            </c:strRef>
          </c:tx>
          <c:spPr>
            <a:ln w="5080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HFSS_Mode!$A$2:$A$502</c:f>
              <c:numCache>
                <c:formatCode>General</c:formatCode>
                <c:ptCount val="5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</c:numCache>
            </c:numRef>
          </c:xVal>
          <c:yVal>
            <c:numRef>
              <c:f>HFSS_Mode!$F$2:$F$102</c:f>
              <c:numCache>
                <c:formatCode>General</c:formatCode>
                <c:ptCount val="101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.16778180224212599</c:v>
                </c:pt>
                <c:pt idx="69">
                  <c:v>0.23695681969405899</c:v>
                </c:pt>
                <c:pt idx="70">
                  <c:v>0.28801913387321498</c:v>
                </c:pt>
                <c:pt idx="71">
                  <c:v>0.32960102510984701</c:v>
                </c:pt>
                <c:pt idx="72">
                  <c:v>0.365042494900366</c:v>
                </c:pt>
                <c:pt idx="73">
                  <c:v>0.39606869217145602</c:v>
                </c:pt>
                <c:pt idx="74">
                  <c:v>0.42371445357795501</c:v>
                </c:pt>
                <c:pt idx="75">
                  <c:v>0.44866132390183899</c:v>
                </c:pt>
                <c:pt idx="76">
                  <c:v>0.47138797797847798</c:v>
                </c:pt>
                <c:pt idx="77">
                  <c:v>0.49224679613132499</c:v>
                </c:pt>
                <c:pt idx="78">
                  <c:v>0.511506666152995</c:v>
                </c:pt>
                <c:pt idx="79">
                  <c:v>0.52937864939350299</c:v>
                </c:pt>
                <c:pt idx="80">
                  <c:v>0.54603224073795498</c:v>
                </c:pt>
                <c:pt idx="81">
                  <c:v>0.56160613550229599</c:v>
                </c:pt>
                <c:pt idx="82">
                  <c:v>0.57621562339978305</c:v>
                </c:pt>
                <c:pt idx="83">
                  <c:v>0.58995782362146998</c:v>
                </c:pt>
                <c:pt idx="84">
                  <c:v>0.60291548891412095</c:v>
                </c:pt>
                <c:pt idx="85">
                  <c:v>0.61515983235330896</c:v>
                </c:pt>
                <c:pt idx="86">
                  <c:v>0.62675266918834904</c:v>
                </c:pt>
                <c:pt idx="87">
                  <c:v>0.63774806770182801</c:v>
                </c:pt>
                <c:pt idx="88">
                  <c:v>0.64819364103275801</c:v>
                </c:pt>
                <c:pt idx="89">
                  <c:v>0.65813157176756099</c:v>
                </c:pt>
                <c:pt idx="90">
                  <c:v>0.66759943445857595</c:v>
                </c:pt>
                <c:pt idx="91">
                  <c:v>0.67663086315237997</c:v>
                </c:pt>
                <c:pt idx="92">
                  <c:v>0.68525609850088798</c:v>
                </c:pt>
                <c:pt idx="93">
                  <c:v>0.69350244021609198</c:v>
                </c:pt>
                <c:pt idx="94">
                  <c:v>0.70139462432029798</c:v>
                </c:pt>
                <c:pt idx="95">
                  <c:v>0.70895514005974103</c:v>
                </c:pt>
                <c:pt idx="96">
                  <c:v>0.71620449797328301</c:v>
                </c:pt>
                <c:pt idx="97">
                  <c:v>0.72316145809036203</c:v>
                </c:pt>
                <c:pt idx="98">
                  <c:v>0.72984322533323498</c:v>
                </c:pt>
                <c:pt idx="99">
                  <c:v>0.736265617750821</c:v>
                </c:pt>
                <c:pt idx="100">
                  <c:v>0.742443212096681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48D-4E66-8364-EDF6262F6E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4380688"/>
        <c:axId val="574381016"/>
      </c:scatterChart>
      <c:valAx>
        <c:axId val="574380688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6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qeuncy (GHz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4381016"/>
        <c:crosses val="autoZero"/>
        <c:crossBetween val="midCat"/>
        <c:majorUnit val="2"/>
      </c:valAx>
      <c:valAx>
        <c:axId val="574381016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6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gation Constant (m-1)</a:t>
                </a:r>
              </a:p>
            </c:rich>
          </c:tx>
          <c:layout>
            <c:manualLayout>
              <c:xMode val="edge"/>
              <c:yMode val="edge"/>
              <c:x val="2.533103510551455E-2"/>
              <c:y val="0.1352015812838210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4380688"/>
        <c:crosses val="autoZero"/>
        <c:crossBetween val="midCat"/>
      </c:valAx>
      <c:spPr>
        <a:solidFill>
          <a:schemeClr val="lt1"/>
        </a:solidFill>
        <a:ln w="12700" cap="flat" cmpd="sng" algn="ctr">
          <a:solidFill>
            <a:schemeClr val="dk1"/>
          </a:solidFill>
          <a:prstDash val="solid"/>
          <a:miter lim="800000"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5397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352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49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59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830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734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93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638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761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36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255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13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1FF0B-8AE2-4DA1-8506-E330C52C69F0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758F67-643C-477D-8363-DCE5F54FD3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107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dhikarp@purdue.edu" TargetMode="External"/><Relationship Id="rId2" Type="http://schemas.openxmlformats.org/officeDocument/2006/relationships/hyperlink" Target="mailto:sun630@purdue.edu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aabdelr@purdue.edu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hdphoto" Target="../media/hdphoto1.wdp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1.png"/><Relationship Id="rId10" Type="http://schemas.openxmlformats.org/officeDocument/2006/relationships/image" Target="../media/image8.png"/><Relationship Id="rId4" Type="http://schemas.openxmlformats.org/officeDocument/2006/relationships/image" Target="../media/image210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0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22" y="980388"/>
            <a:ext cx="106425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mulating Homogeneous Rectangular Waveguide Modes Using F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70754" y="3667028"/>
            <a:ext cx="8050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am Me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5451" y="4290768"/>
            <a:ext cx="97410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uzhan Sun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intu Adhikari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hmed Abdelraheem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sun630@purdue.edu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dhikarp@purdue.edu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abdelr@purdue.edu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70753" y="2795865"/>
            <a:ext cx="8050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#2 ECE618</a:t>
            </a:r>
          </a:p>
        </p:txBody>
      </p:sp>
    </p:spTree>
    <p:extLst>
      <p:ext uri="{BB962C8B-B14F-4D97-AF65-F5344CB8AC3E}">
        <p14:creationId xmlns:p14="http://schemas.microsoft.com/office/powerpoint/2010/main" val="20116513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de Implem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80816" y="1037070"/>
            <a:ext cx="5230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 Mesh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8060" y="4021643"/>
            <a:ext cx="4994327" cy="26507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9003" y="2353519"/>
            <a:ext cx="4132440" cy="2330807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10246936" y="5347009"/>
            <a:ext cx="433633" cy="233659"/>
          </a:xfrm>
          <a:prstGeom prst="rect">
            <a:avLst/>
          </a:prstGeom>
          <a:solidFill>
            <a:srgbClr val="00B050">
              <a:alpha val="2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0677879" y="4703975"/>
            <a:ext cx="907663" cy="6430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7459003" y="4703975"/>
            <a:ext cx="2787933" cy="6430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857654" y="3947056"/>
                <a:ext cx="820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7654" y="3947056"/>
                <a:ext cx="820225" cy="276999"/>
              </a:xfrm>
              <a:prstGeom prst="rect">
                <a:avLst/>
              </a:prstGeom>
              <a:blipFill>
                <a:blip r:embed="rId4"/>
                <a:stretch>
                  <a:fillRect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/>
          <p:cNvSpPr>
            <a:spLocks noChangeAspect="1"/>
          </p:cNvSpPr>
          <p:nvPr/>
        </p:nvSpPr>
        <p:spPr>
          <a:xfrm>
            <a:off x="10083369" y="3751765"/>
            <a:ext cx="148024" cy="15114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10075512" y="3121737"/>
            <a:ext cx="148024" cy="15114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8889309" y="3132734"/>
            <a:ext cx="148024" cy="151141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149524" y="2844738"/>
                <a:ext cx="820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524" y="2844738"/>
                <a:ext cx="820225" cy="276999"/>
              </a:xfrm>
              <a:prstGeom prst="rect">
                <a:avLst/>
              </a:prstGeom>
              <a:blipFill>
                <a:blip r:embed="rId5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143096" y="2844738"/>
                <a:ext cx="820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096" y="2844738"/>
                <a:ext cx="820225" cy="276999"/>
              </a:xfrm>
              <a:prstGeom prst="rect">
                <a:avLst/>
              </a:prstGeom>
              <a:blipFill>
                <a:blip r:embed="rId6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629600" y="3144311"/>
                <a:ext cx="26757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600" y="3144311"/>
                <a:ext cx="26757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73712" y="2113858"/>
            <a:ext cx="6212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utputs of “Meshing” step is two important matrice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Table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72082736"/>
                  </p:ext>
                </p:extLst>
              </p:nvPr>
            </p:nvGraphicFramePr>
            <p:xfrm>
              <a:off x="719625" y="2633423"/>
              <a:ext cx="2365792" cy="31812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1448">
                      <a:extLst>
                        <a:ext uri="{9D8B030D-6E8A-4147-A177-3AD203B41FA5}">
                          <a16:colId xmlns:a16="http://schemas.microsoft.com/office/drawing/2014/main" val="4191123393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133004257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4050355303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2438627526"/>
                        </a:ext>
                      </a:extLst>
                    </a:gridCol>
                  </a:tblGrid>
                  <a:tr h="397658"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nectivity Array</a:t>
                          </a: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8265256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1350829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90430865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94601780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0091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45315183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98515007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335557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Table 2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72082736"/>
                  </p:ext>
                </p:extLst>
              </p:nvPr>
            </p:nvGraphicFramePr>
            <p:xfrm>
              <a:off x="719625" y="2633423"/>
              <a:ext cx="2365792" cy="31812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1448">
                      <a:extLst>
                        <a:ext uri="{9D8B030D-6E8A-4147-A177-3AD203B41FA5}">
                          <a16:colId xmlns:a16="http://schemas.microsoft.com/office/drawing/2014/main" val="4191123393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133004257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4050355303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2438627526"/>
                        </a:ext>
                      </a:extLst>
                    </a:gridCol>
                  </a:tblGrid>
                  <a:tr h="397658"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nectivity Array</a:t>
                          </a:r>
                          <a:endParaRPr lang="en-US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8265256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1350829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90430865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94601780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0091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45315183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98515007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1031" t="-709231" r="-305155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100000" t="-709231" r="-202041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202062" t="-709231" r="-104124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302062" t="-709231" r="-4124" b="-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355579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1" name="Table 3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0251269"/>
                  </p:ext>
                </p:extLst>
              </p:nvPr>
            </p:nvGraphicFramePr>
            <p:xfrm>
              <a:off x="3990390" y="2633423"/>
              <a:ext cx="1774344" cy="31812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1448">
                      <a:extLst>
                        <a:ext uri="{9D8B030D-6E8A-4147-A177-3AD203B41FA5}">
                          <a16:colId xmlns:a16="http://schemas.microsoft.com/office/drawing/2014/main" val="4191123393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133004257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4050355303"/>
                        </a:ext>
                      </a:extLst>
                    </a:gridCol>
                  </a:tblGrid>
                  <a:tr h="397658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ints</a:t>
                          </a: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8265256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1350829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90430865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94601780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0091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45315183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98515007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335557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1" name="Table 3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0251269"/>
                  </p:ext>
                </p:extLst>
              </p:nvPr>
            </p:nvGraphicFramePr>
            <p:xfrm>
              <a:off x="3990390" y="2633423"/>
              <a:ext cx="1774344" cy="31812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1448">
                      <a:extLst>
                        <a:ext uri="{9D8B030D-6E8A-4147-A177-3AD203B41FA5}">
                          <a16:colId xmlns:a16="http://schemas.microsoft.com/office/drawing/2014/main" val="4191123393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133004257"/>
                        </a:ext>
                      </a:extLst>
                    </a:gridCol>
                    <a:gridCol w="591448">
                      <a:extLst>
                        <a:ext uri="{9D8B030D-6E8A-4147-A177-3AD203B41FA5}">
                          <a16:colId xmlns:a16="http://schemas.microsoft.com/office/drawing/2014/main" val="4050355303"/>
                        </a:ext>
                      </a:extLst>
                    </a:gridCol>
                  </a:tblGrid>
                  <a:tr h="397658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ints</a:t>
                          </a:r>
                          <a:endParaRPr lang="en-US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8265256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en-US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1350829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90430865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94601780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0310091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45315183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98515007"/>
                      </a:ext>
                    </a:extLst>
                  </a:tr>
                  <a:tr h="3976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1031" t="-709231" r="-205155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100000" t="-709231" r="-103061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02062" t="-709231" r="-4124" b="-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355579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2" name="TextBox 31"/>
          <p:cNvSpPr txBox="1"/>
          <p:nvPr/>
        </p:nvSpPr>
        <p:spPr>
          <a:xfrm>
            <a:off x="103642" y="6076799"/>
            <a:ext cx="6754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embly of the triangular elements and building matrices A &amp; B</a:t>
            </a:r>
          </a:p>
        </p:txBody>
      </p:sp>
    </p:spTree>
    <p:extLst>
      <p:ext uri="{BB962C8B-B14F-4D97-AF65-F5344CB8AC3E}">
        <p14:creationId xmlns:p14="http://schemas.microsoft.com/office/powerpoint/2010/main" val="2424044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de Implem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80816" y="1037070"/>
            <a:ext cx="5230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 Imposing Dirichilet B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18095" y="2587657"/>
                <a:ext cx="9676943" cy="23731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/>
                                    <m:e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  <m:mr>
                                    <m:e/>
                                    <m:e/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095" y="2587657"/>
                <a:ext cx="9676943" cy="2373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723596" y="1932495"/>
            <a:ext cx="623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9654" y="1932495"/>
            <a:ext cx="623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4790" y="1932495"/>
            <a:ext cx="623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φ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66006" y="1932495"/>
            <a:ext cx="623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φ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13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de Implem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80816" y="1037070"/>
            <a:ext cx="5230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- 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627" y="2615618"/>
            <a:ext cx="5720715" cy="37195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5684" y="2705002"/>
            <a:ext cx="5029200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1604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A11D8D-251D-494F-A714-FCCA36C26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1971"/>
            <a:ext cx="10515600" cy="846195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ults Validation</a:t>
            </a:r>
            <a:endParaRPr lang="en-US" dirty="0"/>
          </a:p>
        </p:txBody>
      </p:sp>
      <p:pic>
        <p:nvPicPr>
          <p:cNvPr id="6" name="Content Placeholder 5" descr="A screenshot of a map&#10;&#10;Description generated with very high confidence">
            <a:extLst>
              <a:ext uri="{FF2B5EF4-FFF2-40B4-BE49-F238E27FC236}">
                <a16:creationId xmlns:a16="http://schemas.microsoft.com/office/drawing/2014/main" id="{21A64B1A-F4DC-4803-96E9-A14CD501BF70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408" y="3012855"/>
            <a:ext cx="5181600" cy="3290770"/>
          </a:xfrm>
        </p:spPr>
      </p:pic>
      <p:graphicFrame>
        <p:nvGraphicFramePr>
          <p:cNvPr id="16" name="Content Placeholder 15">
            <a:extLst>
              <a:ext uri="{FF2B5EF4-FFF2-40B4-BE49-F238E27FC236}">
                <a16:creationId xmlns:a16="http://schemas.microsoft.com/office/drawing/2014/main" id="{848BC11B-A22A-4E70-9DBE-FAB43BAD659A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999519"/>
              </p:ext>
            </p:extLst>
          </p:nvPr>
        </p:nvGraphicFramePr>
        <p:xfrm>
          <a:off x="6447408" y="3012855"/>
          <a:ext cx="4640802" cy="32907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4F70242-CC85-431C-810A-4576C8A0879C}"/>
              </a:ext>
            </a:extLst>
          </p:cNvPr>
          <p:cNvSpPr txBox="1"/>
          <p:nvPr/>
        </p:nvSpPr>
        <p:spPr>
          <a:xfrm>
            <a:off x="7306323" y="3684231"/>
            <a:ext cx="2050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HFSS simulation 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AB5BDA4-857A-42F5-8852-DDDC0E5C7DE3}"/>
              </a:ext>
            </a:extLst>
          </p:cNvPr>
          <p:cNvCxnSpPr>
            <a:cxnSpLocks/>
            <a:stCxn id="17" idx="1"/>
          </p:cNvCxnSpPr>
          <p:nvPr/>
        </p:nvCxnSpPr>
        <p:spPr>
          <a:xfrm>
            <a:off x="7306323" y="3868897"/>
            <a:ext cx="328473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B8082AF-9229-4A8D-A93C-5AB1BE971825}"/>
              </a:ext>
            </a:extLst>
          </p:cNvPr>
          <p:cNvSpPr txBox="1"/>
          <p:nvPr/>
        </p:nvSpPr>
        <p:spPr>
          <a:xfrm>
            <a:off x="808608" y="1079377"/>
            <a:ext cx="109728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Numerical solution has compared with both Analytical solution and HFSS simul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Propagation constant for all six modes are compared and an example is shown he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Cutoff frequency of TM11 mode from all the results are same i.e. 6.8 GHz, when a is 5 mm and b is 2.5 mm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Modal filed distributions have been compared with reference book for a rectangular waveguide with a/b=2:1 </a:t>
            </a:r>
          </a:p>
        </p:txBody>
      </p:sp>
    </p:spTree>
    <p:extLst>
      <p:ext uri="{BB962C8B-B14F-4D97-AF65-F5344CB8AC3E}">
        <p14:creationId xmlns:p14="http://schemas.microsoft.com/office/powerpoint/2010/main" val="19600694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7056" y="0"/>
            <a:ext cx="6337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ults Validation &amp; GU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2F43D4D-F65A-486B-A5F2-9E00A7B32F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2655" y="815127"/>
            <a:ext cx="5936587" cy="58818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Callout: Right Arrow 10">
            <a:extLst>
              <a:ext uri="{FF2B5EF4-FFF2-40B4-BE49-F238E27FC236}">
                <a16:creationId xmlns:a16="http://schemas.microsoft.com/office/drawing/2014/main" id="{CED49001-8CE1-49A4-BDC8-28A749945A9A}"/>
              </a:ext>
            </a:extLst>
          </p:cNvPr>
          <p:cNvSpPr/>
          <p:nvPr/>
        </p:nvSpPr>
        <p:spPr>
          <a:xfrm>
            <a:off x="541538" y="966840"/>
            <a:ext cx="5459767" cy="5282213"/>
          </a:xfrm>
          <a:prstGeom prst="rightArrowCallout">
            <a:avLst>
              <a:gd name="adj1" fmla="val 15096"/>
              <a:gd name="adj2" fmla="val 25000"/>
              <a:gd name="adj3" fmla="val 25000"/>
              <a:gd name="adj4" fmla="val 72718"/>
            </a:avLst>
          </a:prstGeom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528366-EAAE-4344-8325-911FF4491D74}"/>
              </a:ext>
            </a:extLst>
          </p:cNvPr>
          <p:cNvSpPr txBox="1"/>
          <p:nvPr/>
        </p:nvSpPr>
        <p:spPr>
          <a:xfrm>
            <a:off x="719091" y="1207289"/>
            <a:ext cx="365759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Field Distribution: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Modal Field Distribution of first six mod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Red arrow shows E-field and purple dost are H-filed from FEM cod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Black solid and dot line represents E- &amp; H-field from Reference book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GUI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GUI has designed in a user friendly manner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User can choose Waveguide dimension, dielectric constant, finite element size (mesh density), and modes</a:t>
            </a:r>
          </a:p>
        </p:txBody>
      </p:sp>
    </p:spTree>
    <p:extLst>
      <p:ext uri="{BB962C8B-B14F-4D97-AF65-F5344CB8AC3E}">
        <p14:creationId xmlns:p14="http://schemas.microsoft.com/office/powerpoint/2010/main" val="308167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8408" y="2084832"/>
            <a:ext cx="101772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Validation &amp; GUI</a:t>
            </a:r>
          </a:p>
        </p:txBody>
      </p:sp>
    </p:spTree>
    <p:extLst>
      <p:ext uri="{BB962C8B-B14F-4D97-AF65-F5344CB8AC3E}">
        <p14:creationId xmlns:p14="http://schemas.microsoft.com/office/powerpoint/2010/main" val="369096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2331" y="1085232"/>
            <a:ext cx="2667338" cy="1834608"/>
          </a:xfrm>
          <a:prstGeom prst="rect">
            <a:avLst/>
          </a:prstGeom>
        </p:spPr>
      </p:pic>
      <p:sp>
        <p:nvSpPr>
          <p:cNvPr id="5" name="Bent Arrow 4"/>
          <p:cNvSpPr/>
          <p:nvPr/>
        </p:nvSpPr>
        <p:spPr>
          <a:xfrm rot="16200000" flipH="1">
            <a:off x="3114147" y="1159023"/>
            <a:ext cx="1069848" cy="2226522"/>
          </a:xfrm>
          <a:prstGeom prst="bentArrow">
            <a:avLst>
              <a:gd name="adj1" fmla="val 25000"/>
              <a:gd name="adj2" fmla="val 25000"/>
              <a:gd name="adj3" fmla="val 41742"/>
              <a:gd name="adj4" fmla="val 4375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Bent Arrow 7"/>
          <p:cNvSpPr/>
          <p:nvPr/>
        </p:nvSpPr>
        <p:spPr>
          <a:xfrm rot="5400000">
            <a:off x="8008006" y="1159023"/>
            <a:ext cx="1069848" cy="2226522"/>
          </a:xfrm>
          <a:prstGeom prst="bentArrow">
            <a:avLst>
              <a:gd name="adj1" fmla="val 25000"/>
              <a:gd name="adj2" fmla="val 25000"/>
              <a:gd name="adj3" fmla="val 41742"/>
              <a:gd name="adj4" fmla="val 4375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82136" y="2803044"/>
            <a:ext cx="2167222" cy="60806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42642" y="2803044"/>
            <a:ext cx="2167222" cy="60806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096000" y="3193684"/>
            <a:ext cx="0" cy="323600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82136" y="3393646"/>
            <a:ext cx="216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22063" y="3393646"/>
            <a:ext cx="216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DCD726-A178-4735-983C-CE1D9A2AB0F2}"/>
                  </a:ext>
                </a:extLst>
              </p:cNvPr>
              <p:cNvSpPr txBox="1"/>
              <p:nvPr/>
            </p:nvSpPr>
            <p:spPr>
              <a:xfrm>
                <a:off x="352879" y="4134154"/>
                <a:ext cx="5025735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400" i="1" baseline="-25000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z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400" i="1" baseline="-25000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z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E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i="1" baseline="-25000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z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  <m:r>
                                <m:rPr>
                                  <m:nor/>
                                </m:rPr>
                                <a:rPr lang="en-US" sz="2400" i="1" baseline="-2500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𝛤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DCD726-A178-4735-983C-CE1D9A2AB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79" y="4134154"/>
                <a:ext cx="5025735" cy="1367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3BA3F24-930B-483C-A448-6A21D08D1875}"/>
                  </a:ext>
                </a:extLst>
              </p:cNvPr>
              <p:cNvSpPr txBox="1"/>
              <p:nvPr/>
            </p:nvSpPr>
            <p:spPr>
              <a:xfrm>
                <a:off x="6703509" y="3985524"/>
                <a:ext cx="5258042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𝛤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3BA3F24-930B-483C-A448-6A21D08D1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509" y="3985524"/>
                <a:ext cx="5258042" cy="16648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8971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2331" y="1085232"/>
            <a:ext cx="2667338" cy="1834608"/>
          </a:xfrm>
          <a:prstGeom prst="rect">
            <a:avLst/>
          </a:prstGeom>
        </p:spPr>
      </p:pic>
      <p:sp>
        <p:nvSpPr>
          <p:cNvPr id="5" name="Bent Arrow 4"/>
          <p:cNvSpPr/>
          <p:nvPr/>
        </p:nvSpPr>
        <p:spPr>
          <a:xfrm rot="16200000" flipH="1">
            <a:off x="3114147" y="1159023"/>
            <a:ext cx="1069848" cy="2226522"/>
          </a:xfrm>
          <a:prstGeom prst="bentArrow">
            <a:avLst>
              <a:gd name="adj1" fmla="val 25000"/>
              <a:gd name="adj2" fmla="val 25000"/>
              <a:gd name="adj3" fmla="val 41742"/>
              <a:gd name="adj4" fmla="val 4375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Bent Arrow 7"/>
          <p:cNvSpPr/>
          <p:nvPr/>
        </p:nvSpPr>
        <p:spPr>
          <a:xfrm rot="5400000">
            <a:off x="8008006" y="1159023"/>
            <a:ext cx="1069848" cy="2226522"/>
          </a:xfrm>
          <a:prstGeom prst="bentArrow">
            <a:avLst>
              <a:gd name="adj1" fmla="val 25000"/>
              <a:gd name="adj2" fmla="val 25000"/>
              <a:gd name="adj3" fmla="val 41742"/>
              <a:gd name="adj4" fmla="val 43750"/>
            </a:avLst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82136" y="2803044"/>
            <a:ext cx="2167222" cy="60806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42642" y="2803044"/>
            <a:ext cx="2167222" cy="60806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 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096000" y="3193684"/>
            <a:ext cx="0" cy="323600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82136" y="3393646"/>
            <a:ext cx="216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22063" y="3393646"/>
            <a:ext cx="216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6755" y="4441749"/>
                <a:ext cx="2042162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755" y="4441749"/>
                <a:ext cx="2042162" cy="7906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87002" y="4441748"/>
                <a:ext cx="1852751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𝜀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002" y="4441748"/>
                <a:ext cx="1852751" cy="7906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46755" y="5633541"/>
                <a:ext cx="2042162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755" y="5633541"/>
                <a:ext cx="2042162" cy="7906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487002" y="5633540"/>
                <a:ext cx="2142318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𝜀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002" y="5633540"/>
                <a:ext cx="2142318" cy="7906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62681" y="4441748"/>
                <a:ext cx="2160655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𝜇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681" y="4441748"/>
                <a:ext cx="2160655" cy="7906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502928" y="4441747"/>
                <a:ext cx="1852751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2928" y="4441747"/>
                <a:ext cx="1852751" cy="7906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557575" y="5633540"/>
                <a:ext cx="1889172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𝜇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575" y="5633540"/>
                <a:ext cx="1889172" cy="7906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497822" y="5633539"/>
                <a:ext cx="2112373" cy="790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822" y="5633539"/>
                <a:ext cx="2112373" cy="7906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4531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661" y="329184"/>
            <a:ext cx="8219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: Function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1128" y="1528896"/>
            <a:ext cx="3013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ote the lecture not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12932" y="1528896"/>
            <a:ext cx="3631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Variational Problem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B36811-A304-42A2-9730-13C0B011D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666" y="2464027"/>
          <a:ext cx="5195995" cy="174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730240" imgH="914400" progId="Equation.DSMT4">
                  <p:embed/>
                </p:oleObj>
              </mc:Choice>
              <mc:Fallback>
                <p:oleObj name="Equation" r:id="rId3" imgW="2730240" imgH="914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BB36811-A304-42A2-9730-13C0B011D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66" y="2464027"/>
                        <a:ext cx="5195995" cy="1740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9DB8971-E4B6-4D00-8F39-625A50FC9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255" y="2463661"/>
          <a:ext cx="5160962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908080" imgH="1346040" progId="Equation.DSMT4">
                  <p:embed/>
                </p:oleObj>
              </mc:Choice>
              <mc:Fallback>
                <p:oleObj name="Equation" r:id="rId5" imgW="2908080" imgH="1346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9DB8971-E4B6-4D00-8F39-625A50FC9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2255" y="2463661"/>
                        <a:ext cx="5160962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row: Left-Right 25">
            <a:extLst>
              <a:ext uri="{FF2B5EF4-FFF2-40B4-BE49-F238E27FC236}">
                <a16:creationId xmlns:a16="http://schemas.microsoft.com/office/drawing/2014/main" id="{F60C2490-FFCB-402F-B84F-4221EF913604}"/>
              </a:ext>
            </a:extLst>
          </p:cNvPr>
          <p:cNvSpPr/>
          <p:nvPr/>
        </p:nvSpPr>
        <p:spPr>
          <a:xfrm>
            <a:off x="5330539" y="3034148"/>
            <a:ext cx="854062" cy="374073"/>
          </a:xfrm>
          <a:prstGeom prst="left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704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661" y="329184"/>
            <a:ext cx="8219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: TM Mo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1128" y="1528896"/>
            <a:ext cx="3013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ote the lecture not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12932" y="1528896"/>
            <a:ext cx="3631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Variational Problem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B36811-A304-42A2-9730-13C0B011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47873"/>
              </p:ext>
            </p:extLst>
          </p:nvPr>
        </p:nvGraphicFramePr>
        <p:xfrm>
          <a:off x="208666" y="2464027"/>
          <a:ext cx="5195995" cy="174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730240" imgH="914400" progId="Equation.DSMT4">
                  <p:embed/>
                </p:oleObj>
              </mc:Choice>
              <mc:Fallback>
                <p:oleObj name="Equation" r:id="rId3" imgW="2730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66" y="2464027"/>
                        <a:ext cx="5195995" cy="1740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9DB8971-E4B6-4D00-8F39-625A50FC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8703"/>
              </p:ext>
            </p:extLst>
          </p:nvPr>
        </p:nvGraphicFramePr>
        <p:xfrm>
          <a:off x="6332255" y="2463661"/>
          <a:ext cx="5160962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908080" imgH="1346040" progId="Equation.DSMT4">
                  <p:embed/>
                </p:oleObj>
              </mc:Choice>
              <mc:Fallback>
                <p:oleObj name="Equation" r:id="rId5" imgW="29080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2255" y="2463661"/>
                        <a:ext cx="5160962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row: Left-Right 25">
            <a:extLst>
              <a:ext uri="{FF2B5EF4-FFF2-40B4-BE49-F238E27FC236}">
                <a16:creationId xmlns:a16="http://schemas.microsoft.com/office/drawing/2014/main" id="{F60C2490-FFCB-402F-B84F-4221EF913604}"/>
              </a:ext>
            </a:extLst>
          </p:cNvPr>
          <p:cNvSpPr/>
          <p:nvPr/>
        </p:nvSpPr>
        <p:spPr>
          <a:xfrm>
            <a:off x="5330539" y="3034148"/>
            <a:ext cx="854062" cy="374073"/>
          </a:xfrm>
          <a:prstGeom prst="left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809C558-B7F5-4DB7-B801-7A33C7972E20}"/>
                  </a:ext>
                </a:extLst>
              </p:cNvPr>
              <p:cNvSpPr txBox="1"/>
              <p:nvPr/>
            </p:nvSpPr>
            <p:spPr>
              <a:xfrm>
                <a:off x="352879" y="4695268"/>
                <a:ext cx="5025735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400" i="1" baseline="-25000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z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4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2400" i="1" baseline="-25000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z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E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i="1" baseline="-25000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z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  <m:r>
                                <m:rPr>
                                  <m:nor/>
                                </m:rPr>
                                <a:rPr lang="en-US" sz="2400" i="1" baseline="-2500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z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𝛤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809C558-B7F5-4DB7-B801-7A33C7972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79" y="4695268"/>
                <a:ext cx="5025735" cy="1367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2E725F4E-C6CE-4BB3-9E92-2C2CA71A3569}"/>
              </a:ext>
            </a:extLst>
          </p:cNvPr>
          <p:cNvGrpSpPr/>
          <p:nvPr/>
        </p:nvGrpSpPr>
        <p:grpSpPr>
          <a:xfrm>
            <a:off x="1994610" y="2136793"/>
            <a:ext cx="687180" cy="408245"/>
            <a:chOff x="3044092" y="1877020"/>
            <a:chExt cx="687180" cy="408245"/>
          </a:xfrm>
        </p:grpSpPr>
        <p:sp>
          <p:nvSpPr>
            <p:cNvPr id="28" name="Right Arrow 12">
              <a:extLst>
                <a:ext uri="{FF2B5EF4-FFF2-40B4-BE49-F238E27FC236}">
                  <a16:creationId xmlns:a16="http://schemas.microsoft.com/office/drawing/2014/main" id="{CCBBDFE9-02C6-45FB-A0FC-4EEF3F2E11F1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9E2497B-E845-4C2A-BA2A-62E67AAB5B33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CC4C6A-9018-4560-9105-AAAB020AF6F6}"/>
              </a:ext>
            </a:extLst>
          </p:cNvPr>
          <p:cNvGrpSpPr/>
          <p:nvPr/>
        </p:nvGrpSpPr>
        <p:grpSpPr>
          <a:xfrm>
            <a:off x="8711536" y="3151474"/>
            <a:ext cx="687180" cy="408245"/>
            <a:chOff x="3044092" y="1877020"/>
            <a:chExt cx="687180" cy="408245"/>
          </a:xfrm>
        </p:grpSpPr>
        <p:sp>
          <p:nvSpPr>
            <p:cNvPr id="32" name="Right Arrow 12">
              <a:extLst>
                <a:ext uri="{FF2B5EF4-FFF2-40B4-BE49-F238E27FC236}">
                  <a16:creationId xmlns:a16="http://schemas.microsoft.com/office/drawing/2014/main" id="{807FCB72-BB95-4A49-A308-608591F32CB2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A901E41-3635-44DB-98FF-FAF3908126F2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BE72540-F160-4D27-B36D-F503A76C1FC3}"/>
              </a:ext>
            </a:extLst>
          </p:cNvPr>
          <p:cNvGrpSpPr/>
          <p:nvPr/>
        </p:nvGrpSpPr>
        <p:grpSpPr>
          <a:xfrm>
            <a:off x="3012455" y="2120075"/>
            <a:ext cx="687180" cy="408245"/>
            <a:chOff x="3044092" y="1877020"/>
            <a:chExt cx="687180" cy="408245"/>
          </a:xfrm>
        </p:grpSpPr>
        <p:sp>
          <p:nvSpPr>
            <p:cNvPr id="35" name="Right Arrow 12">
              <a:extLst>
                <a:ext uri="{FF2B5EF4-FFF2-40B4-BE49-F238E27FC236}">
                  <a16:creationId xmlns:a16="http://schemas.microsoft.com/office/drawing/2014/main" id="{4831D96A-8D35-4BE0-B82F-6E03A7D30002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E5433851-7586-4A4B-A591-663A1706ED2A}"/>
                    </a:ext>
                  </a:extLst>
                </p:cNvPr>
                <p:cNvSpPr txBox="1"/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dirty="0">
                      <a:solidFill>
                        <a:srgbClr val="C00000"/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endPara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E5433851-7586-4A4B-A591-663A1706ED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blipFill>
                  <a:blip r:embed="rId8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DFF8054-BE6B-4204-8657-64A52B723241}"/>
              </a:ext>
            </a:extLst>
          </p:cNvPr>
          <p:cNvGrpSpPr/>
          <p:nvPr/>
        </p:nvGrpSpPr>
        <p:grpSpPr>
          <a:xfrm>
            <a:off x="10048009" y="3112561"/>
            <a:ext cx="687180" cy="408245"/>
            <a:chOff x="3044092" y="1877020"/>
            <a:chExt cx="687180" cy="408245"/>
          </a:xfrm>
        </p:grpSpPr>
        <p:sp>
          <p:nvSpPr>
            <p:cNvPr id="38" name="Right Arrow 12">
              <a:extLst>
                <a:ext uri="{FF2B5EF4-FFF2-40B4-BE49-F238E27FC236}">
                  <a16:creationId xmlns:a16="http://schemas.microsoft.com/office/drawing/2014/main" id="{1E129BC8-7A7C-49E3-858F-AECFED883EA3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86AA89B-B8E7-418F-B5DA-B2E079BE0B7D}"/>
                    </a:ext>
                  </a:extLst>
                </p:cNvPr>
                <p:cNvSpPr txBox="1"/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dirty="0">
                      <a:solidFill>
                        <a:srgbClr val="C00000"/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endPara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86AA89B-B8E7-418F-B5DA-B2E079BE0B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blipFill>
                  <a:blip r:embed="rId9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1409A98-8E1F-4F56-A714-A22329DE2498}"/>
              </a:ext>
            </a:extLst>
          </p:cNvPr>
          <p:cNvGrpSpPr/>
          <p:nvPr/>
        </p:nvGrpSpPr>
        <p:grpSpPr>
          <a:xfrm>
            <a:off x="3746015" y="2113933"/>
            <a:ext cx="687180" cy="408245"/>
            <a:chOff x="3044092" y="1877020"/>
            <a:chExt cx="687180" cy="408245"/>
          </a:xfrm>
        </p:grpSpPr>
        <p:sp>
          <p:nvSpPr>
            <p:cNvPr id="41" name="Right Arrow 12">
              <a:extLst>
                <a:ext uri="{FF2B5EF4-FFF2-40B4-BE49-F238E27FC236}">
                  <a16:creationId xmlns:a16="http://schemas.microsoft.com/office/drawing/2014/main" id="{5D9CCC18-FD88-4D41-BC84-F672E7C5A56C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A00BB80-F58D-4DD9-9C2C-F76A115935B5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2C7B65F-8294-4902-8F20-7547B0D24FB5}"/>
              </a:ext>
            </a:extLst>
          </p:cNvPr>
          <p:cNvGrpSpPr/>
          <p:nvPr/>
        </p:nvGrpSpPr>
        <p:grpSpPr>
          <a:xfrm>
            <a:off x="-1549278" y="2736308"/>
            <a:ext cx="687180" cy="408245"/>
            <a:chOff x="3044092" y="1877020"/>
            <a:chExt cx="687180" cy="408245"/>
          </a:xfrm>
        </p:grpSpPr>
        <p:sp>
          <p:nvSpPr>
            <p:cNvPr id="50" name="Right Arrow 12">
              <a:extLst>
                <a:ext uri="{FF2B5EF4-FFF2-40B4-BE49-F238E27FC236}">
                  <a16:creationId xmlns:a16="http://schemas.microsoft.com/office/drawing/2014/main" id="{3B123E7D-6997-42B2-ADDF-D064023F5033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CD01869B-96FE-4261-926D-1AC112C879BD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7311CE3-B755-472A-93E1-89C662F8A59E}"/>
              </a:ext>
            </a:extLst>
          </p:cNvPr>
          <p:cNvCxnSpPr/>
          <p:nvPr/>
        </p:nvCxnSpPr>
        <p:spPr>
          <a:xfrm flipV="1">
            <a:off x="9632373" y="4036004"/>
            <a:ext cx="1620982" cy="8200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E3B78FDB-146E-42E6-B9AE-B5CF632B562C}"/>
              </a:ext>
            </a:extLst>
          </p:cNvPr>
          <p:cNvCxnSpPr>
            <a:cxnSpLocks/>
          </p:cNvCxnSpPr>
          <p:nvPr/>
        </p:nvCxnSpPr>
        <p:spPr>
          <a:xfrm flipV="1">
            <a:off x="8166942" y="4171190"/>
            <a:ext cx="1089187" cy="5053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BAC523F-3EA0-40A5-A014-962D6AAA2BE6}"/>
              </a:ext>
            </a:extLst>
          </p:cNvPr>
          <p:cNvCxnSpPr>
            <a:cxnSpLocks/>
          </p:cNvCxnSpPr>
          <p:nvPr/>
        </p:nvCxnSpPr>
        <p:spPr>
          <a:xfrm flipV="1">
            <a:off x="3271403" y="3629644"/>
            <a:ext cx="429433" cy="3498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45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661" y="329184"/>
            <a:ext cx="8219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: TE Mo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1128" y="1528896"/>
            <a:ext cx="3013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ote the lecture not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12932" y="1528896"/>
            <a:ext cx="3631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Variational Problem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B36811-A304-42A2-9730-13C0B011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05365"/>
              </p:ext>
            </p:extLst>
          </p:nvPr>
        </p:nvGraphicFramePr>
        <p:xfrm>
          <a:off x="208666" y="2464027"/>
          <a:ext cx="5195995" cy="174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730240" imgH="914400" progId="Equation.DSMT4">
                  <p:embed/>
                </p:oleObj>
              </mc:Choice>
              <mc:Fallback>
                <p:oleObj name="Equation" r:id="rId3" imgW="2730240" imgH="914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BB36811-A304-42A2-9730-13C0B011D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66" y="2464027"/>
                        <a:ext cx="5195995" cy="1740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9DB8971-E4B6-4D00-8F39-625A50FC9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255" y="2463661"/>
          <a:ext cx="5160962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908080" imgH="1346040" progId="Equation.DSMT4">
                  <p:embed/>
                </p:oleObj>
              </mc:Choice>
              <mc:Fallback>
                <p:oleObj name="Equation" r:id="rId5" imgW="2908080" imgH="1346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9DB8971-E4B6-4D00-8F39-625A50FC9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2255" y="2463661"/>
                        <a:ext cx="5160962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row: Left-Right 25">
            <a:extLst>
              <a:ext uri="{FF2B5EF4-FFF2-40B4-BE49-F238E27FC236}">
                <a16:creationId xmlns:a16="http://schemas.microsoft.com/office/drawing/2014/main" id="{F60C2490-FFCB-402F-B84F-4221EF913604}"/>
              </a:ext>
            </a:extLst>
          </p:cNvPr>
          <p:cNvSpPr/>
          <p:nvPr/>
        </p:nvSpPr>
        <p:spPr>
          <a:xfrm>
            <a:off x="5330539" y="3034148"/>
            <a:ext cx="854062" cy="374073"/>
          </a:xfrm>
          <a:prstGeom prst="left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E725F4E-C6CE-4BB3-9E92-2C2CA71A3569}"/>
              </a:ext>
            </a:extLst>
          </p:cNvPr>
          <p:cNvGrpSpPr/>
          <p:nvPr/>
        </p:nvGrpSpPr>
        <p:grpSpPr>
          <a:xfrm>
            <a:off x="1994610" y="2136793"/>
            <a:ext cx="687180" cy="408245"/>
            <a:chOff x="3044092" y="1877020"/>
            <a:chExt cx="687180" cy="408245"/>
          </a:xfrm>
        </p:grpSpPr>
        <p:sp>
          <p:nvSpPr>
            <p:cNvPr id="28" name="Right Arrow 12">
              <a:extLst>
                <a:ext uri="{FF2B5EF4-FFF2-40B4-BE49-F238E27FC236}">
                  <a16:creationId xmlns:a16="http://schemas.microsoft.com/office/drawing/2014/main" id="{CCBBDFE9-02C6-45FB-A0FC-4EEF3F2E11F1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9E2497B-E845-4C2A-BA2A-62E67AAB5B33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CC4C6A-9018-4560-9105-AAAB020AF6F6}"/>
              </a:ext>
            </a:extLst>
          </p:cNvPr>
          <p:cNvGrpSpPr/>
          <p:nvPr/>
        </p:nvGrpSpPr>
        <p:grpSpPr>
          <a:xfrm>
            <a:off x="8711536" y="3151474"/>
            <a:ext cx="687180" cy="408245"/>
            <a:chOff x="3044092" y="1877020"/>
            <a:chExt cx="687180" cy="408245"/>
          </a:xfrm>
        </p:grpSpPr>
        <p:sp>
          <p:nvSpPr>
            <p:cNvPr id="32" name="Right Arrow 12">
              <a:extLst>
                <a:ext uri="{FF2B5EF4-FFF2-40B4-BE49-F238E27FC236}">
                  <a16:creationId xmlns:a16="http://schemas.microsoft.com/office/drawing/2014/main" id="{807FCB72-BB95-4A49-A308-608591F32CB2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A901E41-3635-44DB-98FF-FAF3908126F2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BE72540-F160-4D27-B36D-F503A76C1FC3}"/>
              </a:ext>
            </a:extLst>
          </p:cNvPr>
          <p:cNvGrpSpPr/>
          <p:nvPr/>
        </p:nvGrpSpPr>
        <p:grpSpPr>
          <a:xfrm>
            <a:off x="3012455" y="2120075"/>
            <a:ext cx="687180" cy="408245"/>
            <a:chOff x="3044092" y="1877020"/>
            <a:chExt cx="687180" cy="408245"/>
          </a:xfrm>
        </p:grpSpPr>
        <p:sp>
          <p:nvSpPr>
            <p:cNvPr id="35" name="Right Arrow 12">
              <a:extLst>
                <a:ext uri="{FF2B5EF4-FFF2-40B4-BE49-F238E27FC236}">
                  <a16:creationId xmlns:a16="http://schemas.microsoft.com/office/drawing/2014/main" id="{4831D96A-8D35-4BE0-B82F-6E03A7D30002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E5433851-7586-4A4B-A591-663A1706ED2A}"/>
                    </a:ext>
                  </a:extLst>
                </p:cNvPr>
                <p:cNvSpPr txBox="1"/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dirty="0">
                      <a:solidFill>
                        <a:srgbClr val="C00000"/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endPara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E5433851-7586-4A4B-A591-663A1706ED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blipFill>
                  <a:blip r:embed="rId7"/>
                  <a:stretch>
                    <a:fillRect t="-983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DFF8054-BE6B-4204-8657-64A52B723241}"/>
              </a:ext>
            </a:extLst>
          </p:cNvPr>
          <p:cNvGrpSpPr/>
          <p:nvPr/>
        </p:nvGrpSpPr>
        <p:grpSpPr>
          <a:xfrm>
            <a:off x="10048009" y="3112561"/>
            <a:ext cx="687180" cy="408245"/>
            <a:chOff x="3044092" y="1877020"/>
            <a:chExt cx="687180" cy="408245"/>
          </a:xfrm>
        </p:grpSpPr>
        <p:sp>
          <p:nvSpPr>
            <p:cNvPr id="38" name="Right Arrow 12">
              <a:extLst>
                <a:ext uri="{FF2B5EF4-FFF2-40B4-BE49-F238E27FC236}">
                  <a16:creationId xmlns:a16="http://schemas.microsoft.com/office/drawing/2014/main" id="{1E129BC8-7A7C-49E3-858F-AECFED883EA3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86AA89B-B8E7-418F-B5DA-B2E079BE0B7D}"/>
                    </a:ext>
                  </a:extLst>
                </p:cNvPr>
                <p:cNvSpPr txBox="1"/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dirty="0">
                      <a:solidFill>
                        <a:srgbClr val="C00000"/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endPara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886AA89B-B8E7-418F-B5DA-B2E079BE0B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4092" y="1877020"/>
                  <a:ext cx="687180" cy="371127"/>
                </a:xfrm>
                <a:prstGeom prst="rect">
                  <a:avLst/>
                </a:prstGeom>
                <a:blipFill>
                  <a:blip r:embed="rId8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1409A98-8E1F-4F56-A714-A22329DE2498}"/>
              </a:ext>
            </a:extLst>
          </p:cNvPr>
          <p:cNvGrpSpPr/>
          <p:nvPr/>
        </p:nvGrpSpPr>
        <p:grpSpPr>
          <a:xfrm>
            <a:off x="3746015" y="2113933"/>
            <a:ext cx="687180" cy="408245"/>
            <a:chOff x="3044092" y="1877020"/>
            <a:chExt cx="687180" cy="408245"/>
          </a:xfrm>
        </p:grpSpPr>
        <p:sp>
          <p:nvSpPr>
            <p:cNvPr id="41" name="Right Arrow 12">
              <a:extLst>
                <a:ext uri="{FF2B5EF4-FFF2-40B4-BE49-F238E27FC236}">
                  <a16:creationId xmlns:a16="http://schemas.microsoft.com/office/drawing/2014/main" id="{5D9CCC18-FD88-4D41-BC84-F672E7C5A56C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A00BB80-F58D-4DD9-9C2C-F76A115935B5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2C7B65F-8294-4902-8F20-7547B0D24FB5}"/>
              </a:ext>
            </a:extLst>
          </p:cNvPr>
          <p:cNvGrpSpPr/>
          <p:nvPr/>
        </p:nvGrpSpPr>
        <p:grpSpPr>
          <a:xfrm>
            <a:off x="-1549278" y="2736308"/>
            <a:ext cx="687180" cy="408245"/>
            <a:chOff x="3044092" y="1877020"/>
            <a:chExt cx="687180" cy="408245"/>
          </a:xfrm>
        </p:grpSpPr>
        <p:sp>
          <p:nvSpPr>
            <p:cNvPr id="50" name="Right Arrow 12">
              <a:extLst>
                <a:ext uri="{FF2B5EF4-FFF2-40B4-BE49-F238E27FC236}">
                  <a16:creationId xmlns:a16="http://schemas.microsoft.com/office/drawing/2014/main" id="{3B123E7D-6997-42B2-ADDF-D064023F5033}"/>
                </a:ext>
              </a:extLst>
            </p:cNvPr>
            <p:cNvSpPr/>
            <p:nvPr/>
          </p:nvSpPr>
          <p:spPr>
            <a:xfrm rot="8448440">
              <a:off x="3045631" y="2239546"/>
              <a:ext cx="237580" cy="45719"/>
            </a:xfrm>
            <a:prstGeom prst="rightArrow">
              <a:avLst>
                <a:gd name="adj1" fmla="val 50000"/>
                <a:gd name="adj2" fmla="val 158507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CD01869B-96FE-4261-926D-1AC112C879BD}"/>
                </a:ext>
              </a:extLst>
            </p:cNvPr>
            <p:cNvSpPr txBox="1"/>
            <p:nvPr/>
          </p:nvSpPr>
          <p:spPr>
            <a:xfrm>
              <a:off x="3044092" y="1877020"/>
              <a:ext cx="6871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180A4AC-CBE9-40D4-AB68-EF19847D63B8}"/>
                  </a:ext>
                </a:extLst>
              </p:cNvPr>
              <p:cNvSpPr txBox="1"/>
              <p:nvPr/>
            </p:nvSpPr>
            <p:spPr>
              <a:xfrm>
                <a:off x="208666" y="4423027"/>
                <a:ext cx="5258042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 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𝑛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𝛤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180A4AC-CBE9-40D4-AB68-EF19847D6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6" y="4423027"/>
                <a:ext cx="5258042" cy="16648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8F9FE92F-E68A-4679-B116-424E3E39084B}"/>
              </a:ext>
            </a:extLst>
          </p:cNvPr>
          <p:cNvSpPr txBox="1"/>
          <p:nvPr/>
        </p:nvSpPr>
        <p:spPr>
          <a:xfrm>
            <a:off x="834825" y="3834749"/>
            <a:ext cx="687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22F5258-568B-4210-A825-2CB104D7596E}"/>
              </a:ext>
            </a:extLst>
          </p:cNvPr>
          <p:cNvSpPr txBox="1"/>
          <p:nvPr/>
        </p:nvSpPr>
        <p:spPr>
          <a:xfrm>
            <a:off x="1688594" y="3869382"/>
            <a:ext cx="687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EB9B2FC-144E-4652-B359-B932BF7D3424}"/>
              </a:ext>
            </a:extLst>
          </p:cNvPr>
          <p:cNvSpPr txBox="1"/>
          <p:nvPr/>
        </p:nvSpPr>
        <p:spPr>
          <a:xfrm>
            <a:off x="2309947" y="3886100"/>
            <a:ext cx="687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D6F74E1-CC26-48C4-A2E1-EC48B94CFA8D}"/>
              </a:ext>
            </a:extLst>
          </p:cNvPr>
          <p:cNvCxnSpPr/>
          <p:nvPr/>
        </p:nvCxnSpPr>
        <p:spPr>
          <a:xfrm flipV="1">
            <a:off x="9632373" y="4036004"/>
            <a:ext cx="1620982" cy="8200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025239F4-20A2-4D5B-B9D1-C560892B54FA}"/>
              </a:ext>
            </a:extLst>
          </p:cNvPr>
          <p:cNvCxnSpPr>
            <a:cxnSpLocks/>
          </p:cNvCxnSpPr>
          <p:nvPr/>
        </p:nvCxnSpPr>
        <p:spPr>
          <a:xfrm flipV="1">
            <a:off x="8166942" y="4171190"/>
            <a:ext cx="1089187" cy="5053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E6EFC9C8-D464-443C-B8E9-1FD59277D321}"/>
              </a:ext>
            </a:extLst>
          </p:cNvPr>
          <p:cNvCxnSpPr>
            <a:cxnSpLocks/>
          </p:cNvCxnSpPr>
          <p:nvPr/>
        </p:nvCxnSpPr>
        <p:spPr>
          <a:xfrm flipV="1">
            <a:off x="6449955" y="3070763"/>
            <a:ext cx="2257218" cy="502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B0016A17-BDF5-48F5-B8DF-5ADB432F76B5}"/>
              </a:ext>
            </a:extLst>
          </p:cNvPr>
          <p:cNvCxnSpPr>
            <a:cxnSpLocks/>
          </p:cNvCxnSpPr>
          <p:nvPr/>
        </p:nvCxnSpPr>
        <p:spPr>
          <a:xfrm flipV="1">
            <a:off x="2309947" y="2976538"/>
            <a:ext cx="429433" cy="3498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5247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92725" y="1165257"/>
                <a:ext cx="3143425" cy="670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d>
                        </m:num>
                        <m:den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725" y="1165257"/>
                <a:ext cx="3143425" cy="6701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51128" y="1300294"/>
            <a:ext cx="3013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Helmholtz Equatio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551896" y="1434362"/>
            <a:ext cx="934516" cy="18853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1128" y="2566947"/>
            <a:ext cx="3400768" cy="439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Variational Problem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551896" y="2692449"/>
            <a:ext cx="934516" cy="18853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92725" y="2358458"/>
                <a:ext cx="4716676" cy="856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num>
                                        <m:den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num>
                                        <m:den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725" y="2358458"/>
                <a:ext cx="4716676" cy="8565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51128" y="3873031"/>
            <a:ext cx="1745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FEM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2005900" y="3978818"/>
            <a:ext cx="934516" cy="18853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50056" y="3919197"/>
                <a:ext cx="14779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056" y="3919197"/>
                <a:ext cx="1477969" cy="307777"/>
              </a:xfrm>
              <a:prstGeom prst="rect">
                <a:avLst/>
              </a:prstGeom>
              <a:blipFill>
                <a:blip r:embed="rId4"/>
                <a:stretch>
                  <a:fillRect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255211" y="3669096"/>
                <a:ext cx="6495104" cy="8079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5211" y="3669096"/>
                <a:ext cx="6495104" cy="8079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Arrow 12"/>
          <p:cNvSpPr/>
          <p:nvPr/>
        </p:nvSpPr>
        <p:spPr>
          <a:xfrm rot="8448440">
            <a:off x="8740110" y="3485179"/>
            <a:ext cx="911612" cy="158534"/>
          </a:xfrm>
          <a:prstGeom prst="rightArrow">
            <a:avLst>
              <a:gd name="adj1" fmla="val 50000"/>
              <a:gd name="adj2" fmla="val 158507"/>
            </a:avLst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472495" y="3006488"/>
            <a:ext cx="1404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know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1128" y="5083122"/>
            <a:ext cx="3400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Eigen-Value Problem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3551896" y="5188909"/>
            <a:ext cx="934516" cy="18853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Brace 16"/>
          <p:cNvSpPr/>
          <p:nvPr/>
        </p:nvSpPr>
        <p:spPr>
          <a:xfrm rot="5400000">
            <a:off x="7661297" y="2639460"/>
            <a:ext cx="216955" cy="3737243"/>
          </a:xfrm>
          <a:prstGeom prst="rightBrac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59077" y="4561863"/>
            <a:ext cx="314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 into 2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92725" y="5106259"/>
                <a:ext cx="2118978" cy="309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725" y="5106259"/>
                <a:ext cx="2118978" cy="309828"/>
              </a:xfrm>
              <a:prstGeom prst="rect">
                <a:avLst/>
              </a:prstGeom>
              <a:blipFill>
                <a:blip r:embed="rId6"/>
                <a:stretch>
                  <a:fillRect t="-4000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40336" y="5801188"/>
                <a:ext cx="2915107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336" y="5801188"/>
                <a:ext cx="2915107" cy="5761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360309" y="5794776"/>
                <a:ext cx="2915107" cy="590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309" y="5794776"/>
                <a:ext cx="2915107" cy="5905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360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816" y="329184"/>
            <a:ext cx="5230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80816" y="1037070"/>
            <a:ext cx="5230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st Proc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48000" y="2130504"/>
                <a:ext cx="6096000" cy="28402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lnSpc>
                    <a:spcPct val="95000"/>
                  </a:lnSpc>
                  <a:spcAft>
                    <a:spcPts val="600"/>
                  </a:spcAft>
                  <a:tabLst>
                    <a:tab pos="18288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𝐸</m:t>
                          </m:r>
                        </m:e>
                        <m:sub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𝑥</m:t>
                          </m:r>
                        </m:sub>
                        <m: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𝑒</m:t>
                          </m:r>
                        </m:sup>
                      </m:sSubSup>
                      <m:r>
                        <a:rPr lang="en-US" sz="2000" i="1" spc="-5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  <m:r>
                        <a:rPr lang="en-US" sz="2000" i="1" spc="-5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    </m:t>
                      </m:r>
                    </m:oMath>
                  </m:oMathPara>
                </a14:m>
                <a:endParaRPr lang="en-US" sz="2000" spc="-5" dirty="0"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algn="ctr">
                  <a:lnSpc>
                    <a:spcPct val="95000"/>
                  </a:lnSpc>
                  <a:spcAft>
                    <a:spcPts val="600"/>
                  </a:spcAft>
                  <a:tabLst>
                    <a:tab pos="18288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𝐸</m:t>
                          </m:r>
                        </m:e>
                        <m:sub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𝑦</m:t>
                          </m:r>
                        </m:sub>
                        <m: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𝑒</m:t>
                          </m:r>
                        </m:sup>
                      </m:sSubSup>
                      <m:r>
                        <a:rPr lang="en-US" sz="2000" i="1" spc="-5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spc="-5" dirty="0"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algn="ctr">
                  <a:lnSpc>
                    <a:spcPct val="95000"/>
                  </a:lnSpc>
                  <a:spcAft>
                    <a:spcPts val="600"/>
                  </a:spcAft>
                  <a:tabLst>
                    <a:tab pos="18288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𝐻</m:t>
                          </m:r>
                        </m:e>
                        <m:sub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𝑥</m:t>
                          </m:r>
                        </m:sub>
                        <m: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𝑒</m:t>
                          </m:r>
                        </m:sup>
                      </m:sSubSup>
                      <m:r>
                        <a:rPr lang="en-US" sz="2000" i="1" spc="-5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𝑗</m:t>
                          </m:r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𝜔𝜖</m:t>
                          </m:r>
                        </m:num>
                        <m:den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 spc="-5" smtClean="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spc="-5" dirty="0"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algn="ctr">
                  <a:lnSpc>
                    <a:spcPct val="95000"/>
                  </a:lnSpc>
                  <a:spcAft>
                    <a:spcPts val="600"/>
                  </a:spcAft>
                  <a:tabLst>
                    <a:tab pos="182880" algn="l"/>
                  </a:tabLs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sSubSupPr>
                        <m:e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𝐻</m:t>
                          </m:r>
                        </m:e>
                        <m:sub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𝑦</m:t>
                          </m:r>
                        </m:sub>
                        <m: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𝑒</m:t>
                          </m:r>
                        </m:sup>
                      </m:sSubSup>
                      <m:r>
                        <a:rPr lang="en-US" sz="2000" i="1" spc="-5">
                          <a:latin typeface="Cambria Math" panose="02040503050406030204" pitchFamily="18" charset="0"/>
                          <a:ea typeface="SimSun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−</m:t>
                          </m:r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𝑗</m:t>
                          </m:r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𝜔𝜖</m:t>
                          </m:r>
                        </m:num>
                        <m:den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000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 spc="-5" smtClean="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r>
                            <a:rPr lang="en-US" sz="2000" i="1" spc="-5">
                              <a:latin typeface="Cambria Math" panose="02040503050406030204" pitchFamily="18" charset="0"/>
                              <a:ea typeface="SimSun" panose="02010600030101010101" pitchFamily="2" charset="-12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 spc="-5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 spc="-5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𝐸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 spc="-5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000" i="1" spc="-5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</a:rPr>
                                <m:t>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spc="-5" dirty="0"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130504"/>
                <a:ext cx="6096000" cy="28402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273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</TotalTime>
  <Words>505</Words>
  <Application>Microsoft Office PowerPoint</Application>
  <PresentationFormat>Widescreen</PresentationFormat>
  <Paragraphs>15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SimSun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 Valid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hmed Abdelraheem</dc:creator>
  <cp:lastModifiedBy>Shuzhan Sun</cp:lastModifiedBy>
  <cp:revision>42</cp:revision>
  <dcterms:created xsi:type="dcterms:W3CDTF">2018-04-18T02:11:48Z</dcterms:created>
  <dcterms:modified xsi:type="dcterms:W3CDTF">2018-04-18T18:47:51Z</dcterms:modified>
</cp:coreProperties>
</file>